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49C" w:rsidRPr="00F80169" w:rsidRDefault="00FE249C" w:rsidP="0041591A">
      <w:pPr>
        <w:pStyle w:val="Title"/>
        <w:rPr>
          <w:szCs w:val="36"/>
        </w:rPr>
      </w:pPr>
      <w:bookmarkStart w:id="0" w:name="_GoBack"/>
      <w:bookmarkEnd w:id="0"/>
      <w:r w:rsidRPr="00F80169">
        <w:rPr>
          <w:szCs w:val="36"/>
        </w:rPr>
        <w:t xml:space="preserve">Vocabulary: </w:t>
      </w:r>
      <w:r w:rsidR="00BF298E">
        <w:rPr>
          <w:szCs w:val="36"/>
        </w:rPr>
        <w:t>Exponential Functions</w:t>
      </w:r>
    </w:p>
    <w:p w:rsidR="00135913" w:rsidRDefault="00135913" w:rsidP="0041591A">
      <w:pPr>
        <w:rPr>
          <w:rFonts w:ascii="Arial" w:hAnsi="Arial"/>
          <w:sz w:val="22"/>
        </w:rPr>
      </w:pPr>
    </w:p>
    <w:p w:rsidR="00FE249C" w:rsidRDefault="006B56B4" w:rsidP="0041591A">
      <w:pPr>
        <w:rPr>
          <w:rFonts w:ascii="Arial" w:hAnsi="Arial"/>
          <w:sz w:val="22"/>
        </w:rPr>
      </w:pPr>
      <w:r>
        <w:rPr>
          <w:rFonts w:ascii="Arial" w:hAnsi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462915</wp:posOffset>
                </wp:positionH>
                <wp:positionV relativeFrom="paragraph">
                  <wp:posOffset>111125</wp:posOffset>
                </wp:positionV>
                <wp:extent cx="466090" cy="291465"/>
                <wp:effectExtent l="3810" t="0" r="0" b="0"/>
                <wp:wrapNone/>
                <wp:docPr id="1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09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0F6E" w:rsidRDefault="006B56B4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86385" cy="204470"/>
                                  <wp:effectExtent l="0" t="0" r="0" b="5080"/>
                                  <wp:docPr id="2" name="Picture 2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385" cy="2044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6" o:spid="_x0000_s1026" type="#_x0000_t202" style="position:absolute;margin-left:-36.45pt;margin-top:8.75pt;width:36.7pt;height:22.9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eL8swIAALk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" filled="f" stroked="f">
                <v:textbox>
                  <w:txbxContent>
                    <w:p w:rsidR="00510F6E" w:rsidRDefault="006B56B4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86385" cy="204470"/>
                            <wp:effectExtent l="0" t="0" r="0" b="5080"/>
                            <wp:docPr id="2" name="Picture 2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385" cy="2044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51627" w:rsidRPr="00DE78F8" w:rsidRDefault="00FE249C" w:rsidP="008A4FE2">
      <w:pPr>
        <w:rPr>
          <w:rFonts w:ascii="Arial" w:hAnsi="Arial"/>
          <w:b/>
          <w:noProof/>
          <w:sz w:val="22"/>
        </w:rPr>
      </w:pPr>
      <w:r w:rsidRPr="00DE78F8">
        <w:rPr>
          <w:rFonts w:ascii="Arial" w:hAnsi="Arial"/>
          <w:b/>
          <w:noProof/>
          <w:sz w:val="22"/>
        </w:rPr>
        <w:t>Vocabulary</w:t>
      </w:r>
      <w:r w:rsidR="005B75B0">
        <w:rPr>
          <w:rFonts w:ascii="Arial" w:hAnsi="Arial"/>
          <w:b/>
          <w:noProof/>
          <w:sz w:val="22"/>
        </w:rPr>
        <w:tab/>
      </w:r>
    </w:p>
    <w:p w:rsidR="00AB2289" w:rsidRPr="00DE78F8" w:rsidRDefault="00AB2289" w:rsidP="00BE5550">
      <w:pPr>
        <w:ind w:left="360"/>
        <w:rPr>
          <w:rFonts w:ascii="Arial" w:hAnsi="Arial"/>
          <w:sz w:val="22"/>
        </w:rPr>
      </w:pPr>
    </w:p>
    <w:p w:rsidR="000B6F19" w:rsidRDefault="000B6F19" w:rsidP="00932699">
      <w:pPr>
        <w:numPr>
          <w:ilvl w:val="0"/>
          <w:numId w:val="12"/>
        </w:numPr>
        <w:rPr>
          <w:rFonts w:ascii="Arial" w:hAnsi="Arial"/>
          <w:sz w:val="22"/>
        </w:rPr>
      </w:pPr>
      <w:r w:rsidRPr="00DE78F8">
        <w:rPr>
          <w:rFonts w:ascii="Arial" w:hAnsi="Arial"/>
          <w:sz w:val="22"/>
          <w:u w:val="single"/>
        </w:rPr>
        <w:t>Asymptote</w:t>
      </w:r>
      <w:r w:rsidRPr="00DE78F8">
        <w:rPr>
          <w:rFonts w:ascii="Arial" w:hAnsi="Arial"/>
          <w:sz w:val="22"/>
        </w:rPr>
        <w:t xml:space="preserve"> – a line that a graph approaches more and more closely</w:t>
      </w:r>
      <w:r w:rsidR="009A1417" w:rsidRPr="00DE78F8">
        <w:rPr>
          <w:rFonts w:ascii="Arial" w:hAnsi="Arial"/>
          <w:sz w:val="22"/>
        </w:rPr>
        <w:t>.</w:t>
      </w:r>
    </w:p>
    <w:p w:rsidR="00A3051A" w:rsidRDefault="00A3051A" w:rsidP="00A3051A">
      <w:pPr>
        <w:numPr>
          <w:ilvl w:val="1"/>
          <w:numId w:val="12"/>
        </w:numPr>
        <w:spacing w:before="120"/>
        <w:rPr>
          <w:rFonts w:ascii="Arial" w:hAnsi="Arial"/>
          <w:sz w:val="22"/>
        </w:rPr>
      </w:pPr>
      <w:r>
        <w:rPr>
          <w:rFonts w:ascii="Arial" w:hAnsi="Arial"/>
          <w:sz w:val="22"/>
        </w:rPr>
        <w:t xml:space="preserve">For example, the function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 w:rsidR="00820819"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 w:rsidR="002B7595">
        <w:rPr>
          <w:rFonts w:ascii="Arial" w:hAnsi="Arial"/>
          <w:sz w:val="22"/>
        </w:rPr>
        <w:t xml:space="preserve">, </w:t>
      </w:r>
      <w:r w:rsidR="00510F6E">
        <w:rPr>
          <w:rFonts w:ascii="Arial" w:hAnsi="Arial"/>
          <w:sz w:val="22"/>
        </w:rPr>
        <w:t xml:space="preserve">which is shown </w:t>
      </w:r>
      <w:r w:rsidR="002B7595">
        <w:rPr>
          <w:rFonts w:ascii="Arial" w:hAnsi="Arial"/>
          <w:sz w:val="22"/>
        </w:rPr>
        <w:t xml:space="preserve">below, </w:t>
      </w:r>
      <w:r>
        <w:rPr>
          <w:rFonts w:ascii="Arial" w:hAnsi="Arial"/>
          <w:sz w:val="22"/>
        </w:rPr>
        <w:t xml:space="preserve">has a horizontal asymptote at </w:t>
      </w:r>
      <w:r w:rsidRPr="00A3051A">
        <w:rPr>
          <w:rFonts w:ascii="Arial" w:hAnsi="Arial"/>
          <w:i/>
          <w:sz w:val="22"/>
        </w:rPr>
        <w:t>y</w:t>
      </w:r>
      <w:r>
        <w:rPr>
          <w:rFonts w:ascii="Arial" w:hAnsi="Arial"/>
          <w:sz w:val="22"/>
        </w:rPr>
        <w:t xml:space="preserve"> = 0.</w:t>
      </w:r>
    </w:p>
    <w:p w:rsidR="00A3051A" w:rsidRPr="00A3051A" w:rsidRDefault="00A3051A" w:rsidP="00A3051A">
      <w:pPr>
        <w:ind w:left="1440"/>
        <w:rPr>
          <w:rFonts w:ascii="Arial" w:hAnsi="Arial"/>
          <w:sz w:val="22"/>
        </w:rPr>
      </w:pPr>
    </w:p>
    <w:p w:rsidR="006E3A6B" w:rsidRDefault="00945DD5" w:rsidP="00F75F84">
      <w:pPr>
        <w:numPr>
          <w:ilvl w:val="0"/>
          <w:numId w:val="12"/>
        </w:numPr>
        <w:rPr>
          <w:rFonts w:ascii="Arial" w:hAnsi="Arial"/>
          <w:sz w:val="22"/>
        </w:rPr>
      </w:pPr>
      <w:r w:rsidRPr="00DE78F8">
        <w:rPr>
          <w:rFonts w:ascii="Arial" w:hAnsi="Arial"/>
          <w:sz w:val="22"/>
          <w:u w:val="single"/>
        </w:rPr>
        <w:t>Exponential function</w:t>
      </w:r>
      <w:r w:rsidR="000B6F19" w:rsidRPr="00DE78F8">
        <w:rPr>
          <w:rFonts w:ascii="Arial" w:hAnsi="Arial"/>
          <w:sz w:val="22"/>
        </w:rPr>
        <w:t xml:space="preserve"> – </w:t>
      </w:r>
      <w:r w:rsidR="006E3A6B">
        <w:rPr>
          <w:rFonts w:ascii="Arial" w:hAnsi="Arial"/>
          <w:sz w:val="22"/>
        </w:rPr>
        <w:t>a</w:t>
      </w:r>
      <w:r w:rsidR="006E3A6B" w:rsidRPr="00DE78F8">
        <w:rPr>
          <w:rFonts w:ascii="Arial" w:hAnsi="Arial"/>
          <w:sz w:val="22"/>
        </w:rPr>
        <w:t xml:space="preserve"> function of the form </w:t>
      </w:r>
      <w:r w:rsidR="006E3A6B" w:rsidRPr="00DE78F8">
        <w:rPr>
          <w:rFonts w:ascii="Arial" w:hAnsi="Arial"/>
          <w:i/>
          <w:sz w:val="22"/>
        </w:rPr>
        <w:t xml:space="preserve">y </w:t>
      </w:r>
      <w:r w:rsidR="006E3A6B" w:rsidRPr="00DE78F8">
        <w:rPr>
          <w:rFonts w:ascii="Arial" w:hAnsi="Arial"/>
          <w:sz w:val="22"/>
        </w:rPr>
        <w:t xml:space="preserve">=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 w:cs="Arial"/>
          <w:sz w:val="22"/>
        </w:rPr>
        <w:t xml:space="preserve">• </w:t>
      </w:r>
      <w:proofErr w:type="spellStart"/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i/>
          <w:sz w:val="22"/>
          <w:vertAlign w:val="superscript"/>
        </w:rPr>
        <w:t>kx</w:t>
      </w:r>
      <w:proofErr w:type="spellEnd"/>
      <w:r w:rsidR="006E3A6B" w:rsidRPr="00DE78F8">
        <w:rPr>
          <w:rFonts w:ascii="Arial" w:hAnsi="Arial"/>
          <w:sz w:val="22"/>
        </w:rPr>
        <w:t xml:space="preserve">, where </w:t>
      </w:r>
      <w:r w:rsidR="006E3A6B" w:rsidRPr="00DE78F8">
        <w:rPr>
          <w:rFonts w:ascii="Arial" w:hAnsi="Arial"/>
          <w:i/>
          <w:sz w:val="22"/>
        </w:rPr>
        <w:t xml:space="preserve">a </w:t>
      </w:r>
      <w:r w:rsidR="006E3A6B" w:rsidRPr="00DE78F8">
        <w:rPr>
          <w:rFonts w:ascii="Arial" w:hAnsi="Arial"/>
          <w:sz w:val="22"/>
        </w:rPr>
        <w:t xml:space="preserve">≠ 0,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&gt; 0, and </w:t>
      </w:r>
      <w:r w:rsidR="006E3A6B" w:rsidRPr="00DE78F8">
        <w:rPr>
          <w:rFonts w:ascii="Arial" w:hAnsi="Arial"/>
          <w:i/>
          <w:sz w:val="22"/>
        </w:rPr>
        <w:t>b</w:t>
      </w:r>
      <w:r w:rsidR="006E3A6B" w:rsidRPr="00DE78F8">
        <w:rPr>
          <w:rFonts w:ascii="Arial" w:hAnsi="Arial"/>
          <w:sz w:val="22"/>
        </w:rPr>
        <w:t xml:space="preserve"> ≠ 1</w:t>
      </w:r>
      <w:r w:rsidR="006E3A6B">
        <w:rPr>
          <w:rFonts w:ascii="Arial" w:hAnsi="Arial"/>
          <w:sz w:val="22"/>
        </w:rPr>
        <w:t>.</w:t>
      </w:r>
    </w:p>
    <w:p w:rsidR="00F61FF4" w:rsidRPr="00F61FF4" w:rsidRDefault="006B56B4" w:rsidP="00144363">
      <w:pPr>
        <w:numPr>
          <w:ilvl w:val="1"/>
          <w:numId w:val="12"/>
        </w:numPr>
        <w:spacing w:before="120"/>
        <w:ind w:right="32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52850</wp:posOffset>
            </wp:positionH>
            <wp:positionV relativeFrom="paragraph">
              <wp:posOffset>158750</wp:posOffset>
            </wp:positionV>
            <wp:extent cx="2133600" cy="1943100"/>
            <wp:effectExtent l="19050" t="19050" r="19050" b="19050"/>
            <wp:wrapSquare wrapText="bothSides"/>
            <wp:docPr id="105" name="Picture 105" descr="134Vocab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134Vocab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431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2169" w:rsidRPr="00362169">
        <w:rPr>
          <w:rFonts w:ascii="Arial" w:hAnsi="Arial" w:cs="Arial"/>
          <w:noProof/>
          <w:sz w:val="22"/>
          <w:szCs w:val="22"/>
        </w:rPr>
        <w:t>An exponential function multiplies an initial value (</w:t>
      </w:r>
      <w:r w:rsidR="00362169" w:rsidRPr="00362169">
        <w:rPr>
          <w:rFonts w:ascii="Arial" w:hAnsi="Arial" w:cs="Arial"/>
          <w:i/>
          <w:noProof/>
          <w:sz w:val="22"/>
          <w:szCs w:val="22"/>
        </w:rPr>
        <w:t>a</w:t>
      </w:r>
      <w:r w:rsidR="00362169" w:rsidRPr="00362169">
        <w:rPr>
          <w:rFonts w:ascii="Arial" w:hAnsi="Arial" w:cs="Arial"/>
          <w:noProof/>
          <w:sz w:val="22"/>
          <w:szCs w:val="22"/>
        </w:rPr>
        <w:t>) by the same positive number (</w:t>
      </w:r>
      <w:r w:rsidR="00362169" w:rsidRPr="00362169">
        <w:rPr>
          <w:rFonts w:ascii="Arial" w:hAnsi="Arial" w:cs="Arial"/>
          <w:i/>
          <w:noProof/>
          <w:sz w:val="22"/>
          <w:szCs w:val="22"/>
        </w:rPr>
        <w:t>b</w:t>
      </w:r>
      <w:r w:rsidR="00362169" w:rsidRPr="00362169">
        <w:rPr>
          <w:rFonts w:ascii="Arial" w:hAnsi="Arial" w:cs="Arial"/>
          <w:noProof/>
          <w:sz w:val="22"/>
          <w:szCs w:val="22"/>
        </w:rPr>
        <w:t>) repeatedly.</w:t>
      </w:r>
    </w:p>
    <w:p w:rsidR="00362169" w:rsidRDefault="00362169" w:rsidP="00362169">
      <w:pPr>
        <w:numPr>
          <w:ilvl w:val="1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For example, the function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>, graphed to the right, is exponential.</w:t>
      </w:r>
    </w:p>
    <w:p w:rsidR="00F61FF4" w:rsidRPr="00F75F84" w:rsidRDefault="00F61FF4" w:rsidP="00F61FF4">
      <w:pPr>
        <w:numPr>
          <w:ilvl w:val="2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The “key points” shown on the graph of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</w:rPr>
        <w:t xml:space="preserve"> are </w:t>
      </w:r>
      <w:r w:rsidRPr="00DE78F8">
        <w:rPr>
          <w:rFonts w:ascii="Arial" w:hAnsi="Arial" w:cs="Arial"/>
          <w:sz w:val="22"/>
          <w:szCs w:val="22"/>
        </w:rPr>
        <w:t>(−1</w:t>
      </w:r>
      <w:proofErr w:type="gramStart"/>
      <w:r w:rsidRPr="00DE78F8">
        <w:rPr>
          <w:rFonts w:ascii="Arial" w:hAnsi="Arial" w:cs="Arial"/>
          <w:sz w:val="22"/>
          <w:szCs w:val="22"/>
        </w:rPr>
        <w:t xml:space="preserve">, </w:t>
      </w:r>
      <w:proofErr w:type="gramEnd"/>
      <w:r w:rsidRPr="00DE78F8">
        <w:rPr>
          <w:rFonts w:ascii="Arial" w:hAnsi="Arial" w:cs="Arial"/>
          <w:position w:val="-22"/>
          <w:sz w:val="22"/>
          <w:szCs w:val="22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29pt" o:ole="">
            <v:imagedata r:id="rId10" o:title=""/>
          </v:shape>
          <o:OLEObject Type="Embed" ProgID="Equation.DSMT4" ShapeID="_x0000_i1025" DrawAspect="Content" ObjectID="_1630913450" r:id="rId11"/>
        </w:object>
      </w:r>
      <w:r w:rsidRPr="00DE78F8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, (0, 1), and (1, 4).</w:t>
      </w:r>
    </w:p>
    <w:p w:rsidR="00F75F84" w:rsidRDefault="00F75F84" w:rsidP="00F61FF4">
      <w:pPr>
        <w:numPr>
          <w:ilvl w:val="2"/>
          <w:numId w:val="12"/>
        </w:numPr>
        <w:spacing w:before="120"/>
        <w:ind w:right="3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 xml:space="preserve">For </w:t>
      </w:r>
      <w:r w:rsidRPr="00DE78F8">
        <w:rPr>
          <w:rFonts w:ascii="Arial" w:hAnsi="Arial"/>
          <w:i/>
          <w:sz w:val="22"/>
        </w:rPr>
        <w:t>y</w:t>
      </w:r>
      <w:r w:rsidRPr="00DE78F8">
        <w:rPr>
          <w:rFonts w:ascii="Arial" w:hAnsi="Arial"/>
          <w:sz w:val="22"/>
        </w:rPr>
        <w:t xml:space="preserve"> = </w:t>
      </w:r>
      <w:r>
        <w:rPr>
          <w:rFonts w:ascii="Arial" w:hAnsi="Arial"/>
          <w:sz w:val="22"/>
        </w:rPr>
        <w:t>4</w:t>
      </w:r>
      <w:r w:rsidRPr="00DE78F8">
        <w:rPr>
          <w:rFonts w:ascii="Arial" w:hAnsi="Arial"/>
          <w:i/>
          <w:sz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, every time </w:t>
      </w:r>
      <w:r w:rsidRPr="00F75F84">
        <w:rPr>
          <w:rFonts w:ascii="Arial" w:hAnsi="Arial" w:cs="Arial"/>
          <w:i/>
          <w:sz w:val="22"/>
          <w:szCs w:val="22"/>
        </w:rPr>
        <w:t>x</w:t>
      </w:r>
      <w:r>
        <w:rPr>
          <w:rFonts w:ascii="Arial" w:hAnsi="Arial" w:cs="Arial"/>
          <w:sz w:val="22"/>
          <w:szCs w:val="22"/>
        </w:rPr>
        <w:t xml:space="preserve"> increases by 1, </w:t>
      </w:r>
      <w:r w:rsidRPr="00F75F84">
        <w:rPr>
          <w:rFonts w:ascii="Arial" w:hAnsi="Arial" w:cs="Arial"/>
          <w:i/>
          <w:sz w:val="22"/>
          <w:szCs w:val="22"/>
        </w:rPr>
        <w:t>y</w:t>
      </w:r>
      <w:r>
        <w:rPr>
          <w:rFonts w:ascii="Arial" w:hAnsi="Arial" w:cs="Arial"/>
          <w:sz w:val="22"/>
          <w:szCs w:val="22"/>
        </w:rPr>
        <w:t xml:space="preserve"> is multiplied by a factor of 4.</w:t>
      </w:r>
    </w:p>
    <w:p w:rsidR="006E3A6B" w:rsidRDefault="006E3A6B" w:rsidP="00584DC0">
      <w:pPr>
        <w:ind w:left="360"/>
        <w:rPr>
          <w:rFonts w:ascii="Arial" w:hAnsi="Arial"/>
          <w:sz w:val="22"/>
        </w:rPr>
      </w:pPr>
    </w:p>
    <w:sectPr w:rsidR="006E3A6B">
      <w:footerReference w:type="default" r:id="rId12"/>
      <w:headerReference w:type="first" r:id="rId13"/>
      <w:footerReference w:type="first" r:id="rId14"/>
      <w:type w:val="continuous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3F07" w:rsidRDefault="00563F07">
      <w:r>
        <w:separator/>
      </w:r>
    </w:p>
  </w:endnote>
  <w:endnote w:type="continuationSeparator" w:id="0">
    <w:p w:rsidR="00563F07" w:rsidRDefault="00563F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6B56B4">
    <w:pPr>
      <w:pStyle w:val="Footer"/>
    </w:pPr>
    <w:r>
      <w:rPr>
        <w:noProof/>
      </w:rPr>
      <w:drawing>
        <wp:anchor distT="0" distB="0" distL="114300" distR="114300" simplePos="0" relativeHeight="251656704" behindDoc="1" locked="0" layoutInCell="1" allowOverlap="1">
          <wp:simplePos x="0" y="0"/>
          <wp:positionH relativeFrom="column">
            <wp:posOffset>-685800</wp:posOffset>
          </wp:positionH>
          <wp:positionV relativeFrom="paragraph">
            <wp:posOffset>137160</wp:posOffset>
          </wp:positionV>
          <wp:extent cx="7315200" cy="266700"/>
          <wp:effectExtent l="0" t="0" r="0" b="0"/>
          <wp:wrapNone/>
          <wp:docPr id="3" name="Picture 3" descr="TG-foot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G-foot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315200" cy="2667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10F6E">
      <w:tab/>
    </w:r>
    <w:r w:rsidR="00510F6E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0036AD">
    <w:pPr>
      <w:pStyle w:val="Footer"/>
    </w:pPr>
    <w:r w:rsidRPr="000036AD">
      <w:rPr>
        <w:noProof/>
      </w:rPr>
      <mc:AlternateContent>
        <mc:Choice Requires="wpg">
          <w:drawing>
            <wp:anchor distT="0" distB="0" distL="114300" distR="114300" simplePos="0" relativeHeight="251659776" behindDoc="1" locked="0" layoutInCell="1" allowOverlap="1" wp14:anchorId="6B408063" wp14:editId="248A593E">
              <wp:simplePos x="0" y="0"/>
              <wp:positionH relativeFrom="margin">
                <wp:posOffset>-941340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5" name="Group 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Rectangle 7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36AD" w:rsidRPr="003E22E6" w:rsidRDefault="000036AD" w:rsidP="000036AD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4" o:spid="_x0000_s1027" style="position:absolute;margin-left:-74.1pt;margin-top:-6.7pt;width:619.2pt;height:56.9pt;z-index:-25165670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">
              <v:group id="Group 5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3jLLCAAAA2gAAAA8AAABkcnMvZG93bnJldi54bWxEj09rwkAUxO8Fv8PyBG91YylSoqsEsTS9&#10;tVEEb4/sMwlm34bdzR+/fbdQ6HGYmd8w2/1kWjGQ841lBatlAoK4tLrhSsH59P78BsIHZI2tZVLw&#10;IA/73expi6m2I3/TUIRKRAj7FBXUIXSplL6syaBf2o44ejfrDIYoXSW1wzHCTStfkmQtDTYcF2rs&#10;6FBTeS96owA1f7bZR3/5aq7F7eL6vD8dX5VazKdsAyLQFP7Df+1cK1jD75V4A+Tu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ad4yywgAAANoAAAAPAAAAAAAAAAAAAAAAAJ8C&#10;AABkcnMvZG93bnJldi54bWxQSwUGAAAAAAQABAD3AAAAjgMAAAAA&#10;">
                  <v:imagedata r:id="rId2" o:title=""/>
                  <v:path arrowok="t"/>
                </v:shape>
                <v:rect id="Rectangle 7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BvWsMA&#10;AADaAAAADwAAAGRycy9kb3ducmV2LnhtbESPQWvCQBSE74L/YXmCl1I3VbAhdRUril5EmvbQ4yP7&#10;mgSzb+PuqvHfu0LB4zAz3zCzRWcacSHna8sK3kYJCOLC6ppLBT/fm9cUhA/IGhvLpOBGHhbzfm+G&#10;mbZX/qJLHkoRIewzVFCF0GZS+qIig35kW+Lo/VlnMETpSqkdXiPcNHKcJFNpsOa4UGFLq4qKY342&#10;CtJky96cPvf78e9hPXHyxaT+rNRw0C0/QATqwjP8395pBe/wuBJvgJ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tBvWs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<v:textbox>
                  <w:txbxContent>
                    <w:p w:rsidR="000036AD" w:rsidRPr="003E22E6" w:rsidRDefault="000036AD" w:rsidP="000036AD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3F07" w:rsidRDefault="00563F07">
      <w:r>
        <w:separator/>
      </w:r>
    </w:p>
  </w:footnote>
  <w:footnote w:type="continuationSeparator" w:id="0">
    <w:p w:rsidR="00563F07" w:rsidRDefault="00563F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0F6E" w:rsidRDefault="000036AD">
    <w:pPr>
      <w:pStyle w:val="Header"/>
    </w:pPr>
    <w:r w:rsidRPr="000036AD">
      <w:rPr>
        <w:noProof/>
      </w:rPr>
      <w:drawing>
        <wp:anchor distT="0" distB="0" distL="114300" distR="114300" simplePos="0" relativeHeight="251661824" behindDoc="1" locked="0" layoutInCell="1" allowOverlap="1" wp14:anchorId="5A4CADF7" wp14:editId="4ABAB1C6">
          <wp:simplePos x="0" y="0"/>
          <wp:positionH relativeFrom="margin">
            <wp:posOffset>-1062355</wp:posOffset>
          </wp:positionH>
          <wp:positionV relativeFrom="page">
            <wp:posOffset>52951</wp:posOffset>
          </wp:positionV>
          <wp:extent cx="8065008" cy="731538"/>
          <wp:effectExtent l="0" t="0" r="0" b="0"/>
          <wp:wrapNone/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5577C"/>
    <w:multiLevelType w:val="hybridMultilevel"/>
    <w:tmpl w:val="E3FCEE9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">
    <w:nsid w:val="03D06A37"/>
    <w:multiLevelType w:val="hybridMultilevel"/>
    <w:tmpl w:val="3648F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BB16CD"/>
    <w:multiLevelType w:val="hybridMultilevel"/>
    <w:tmpl w:val="4DCA991A"/>
    <w:lvl w:ilvl="0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">
    <w:nsid w:val="0DA766AE"/>
    <w:multiLevelType w:val="hybridMultilevel"/>
    <w:tmpl w:val="D6D89EC6"/>
    <w:lvl w:ilvl="0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>
    <w:nsid w:val="10CF08D4"/>
    <w:multiLevelType w:val="hybridMultilevel"/>
    <w:tmpl w:val="98208DC4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1E0C71C6"/>
    <w:multiLevelType w:val="hybridMultilevel"/>
    <w:tmpl w:val="0FAA486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5D1957"/>
    <w:multiLevelType w:val="hybridMultilevel"/>
    <w:tmpl w:val="A7F297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E565AF6"/>
    <w:multiLevelType w:val="hybridMultilevel"/>
    <w:tmpl w:val="9FF64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71A1D59"/>
    <w:multiLevelType w:val="hybridMultilevel"/>
    <w:tmpl w:val="11B0EF4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8B37095"/>
    <w:multiLevelType w:val="hybridMultilevel"/>
    <w:tmpl w:val="FDEE15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C66478E"/>
    <w:multiLevelType w:val="hybridMultilevel"/>
    <w:tmpl w:val="8BF834E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CB11FC6"/>
    <w:multiLevelType w:val="hybridMultilevel"/>
    <w:tmpl w:val="56D20FC6"/>
    <w:lvl w:ilvl="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2">
    <w:nsid w:val="41EE154A"/>
    <w:multiLevelType w:val="multilevel"/>
    <w:tmpl w:val="FDEE15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FF2DE8"/>
    <w:multiLevelType w:val="hybridMultilevel"/>
    <w:tmpl w:val="C166F82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55427C48"/>
    <w:multiLevelType w:val="hybridMultilevel"/>
    <w:tmpl w:val="2E14FEA8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5C821CB"/>
    <w:multiLevelType w:val="hybridMultilevel"/>
    <w:tmpl w:val="66982AF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>
    <w:nsid w:val="69FD49BC"/>
    <w:multiLevelType w:val="hybridMultilevel"/>
    <w:tmpl w:val="EC3C586E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>
    <w:nsid w:val="6C055ACC"/>
    <w:multiLevelType w:val="hybridMultilevel"/>
    <w:tmpl w:val="2518659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3"/>
  </w:num>
  <w:num w:numId="3">
    <w:abstractNumId w:val="6"/>
  </w:num>
  <w:num w:numId="4">
    <w:abstractNumId w:val="7"/>
  </w:num>
  <w:num w:numId="5">
    <w:abstractNumId w:val="0"/>
  </w:num>
  <w:num w:numId="6">
    <w:abstractNumId w:val="11"/>
  </w:num>
  <w:num w:numId="7">
    <w:abstractNumId w:val="4"/>
  </w:num>
  <w:num w:numId="8">
    <w:abstractNumId w:val="14"/>
  </w:num>
  <w:num w:numId="9">
    <w:abstractNumId w:val="16"/>
  </w:num>
  <w:num w:numId="10">
    <w:abstractNumId w:val="15"/>
  </w:num>
  <w:num w:numId="11">
    <w:abstractNumId w:val="1"/>
  </w:num>
  <w:num w:numId="12">
    <w:abstractNumId w:val="9"/>
  </w:num>
  <w:num w:numId="13">
    <w:abstractNumId w:val="5"/>
  </w:num>
  <w:num w:numId="14">
    <w:abstractNumId w:val="3"/>
  </w:num>
  <w:num w:numId="15">
    <w:abstractNumId w:val="10"/>
  </w:num>
  <w:num w:numId="16">
    <w:abstractNumId w:val="2"/>
  </w:num>
  <w:num w:numId="17">
    <w:abstractNumId w:val="12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>
      <o:colormru v:ext="edit" colors="#0cf,#db2925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FD0"/>
    <w:rsid w:val="000036AD"/>
    <w:rsid w:val="00026E4E"/>
    <w:rsid w:val="00033847"/>
    <w:rsid w:val="00035B7E"/>
    <w:rsid w:val="00051D55"/>
    <w:rsid w:val="000701DE"/>
    <w:rsid w:val="0007080F"/>
    <w:rsid w:val="00075E98"/>
    <w:rsid w:val="000777D0"/>
    <w:rsid w:val="00092BD6"/>
    <w:rsid w:val="00096413"/>
    <w:rsid w:val="000A3DFC"/>
    <w:rsid w:val="000B62E6"/>
    <w:rsid w:val="000B6F19"/>
    <w:rsid w:val="000D48DF"/>
    <w:rsid w:val="000D63AA"/>
    <w:rsid w:val="000E280A"/>
    <w:rsid w:val="000F0475"/>
    <w:rsid w:val="0010020C"/>
    <w:rsid w:val="001022ED"/>
    <w:rsid w:val="0010278F"/>
    <w:rsid w:val="00104EA2"/>
    <w:rsid w:val="0011367D"/>
    <w:rsid w:val="001317DB"/>
    <w:rsid w:val="00135913"/>
    <w:rsid w:val="00144363"/>
    <w:rsid w:val="001676F4"/>
    <w:rsid w:val="001760AB"/>
    <w:rsid w:val="00181644"/>
    <w:rsid w:val="001878D1"/>
    <w:rsid w:val="00190D12"/>
    <w:rsid w:val="001B3119"/>
    <w:rsid w:val="001B4EE5"/>
    <w:rsid w:val="001C299F"/>
    <w:rsid w:val="001D1247"/>
    <w:rsid w:val="001E001C"/>
    <w:rsid w:val="001F1DE4"/>
    <w:rsid w:val="001F2A7A"/>
    <w:rsid w:val="00201FA5"/>
    <w:rsid w:val="00215188"/>
    <w:rsid w:val="002257E7"/>
    <w:rsid w:val="00232274"/>
    <w:rsid w:val="002419D7"/>
    <w:rsid w:val="00246A0A"/>
    <w:rsid w:val="00247A2A"/>
    <w:rsid w:val="00256C9B"/>
    <w:rsid w:val="0026581F"/>
    <w:rsid w:val="00270E3E"/>
    <w:rsid w:val="0027437A"/>
    <w:rsid w:val="00291BF8"/>
    <w:rsid w:val="002976A8"/>
    <w:rsid w:val="00297E8D"/>
    <w:rsid w:val="002B0E66"/>
    <w:rsid w:val="002B7595"/>
    <w:rsid w:val="002C2CA9"/>
    <w:rsid w:val="002D3297"/>
    <w:rsid w:val="002D6F23"/>
    <w:rsid w:val="002E5CF4"/>
    <w:rsid w:val="002E6B58"/>
    <w:rsid w:val="00311184"/>
    <w:rsid w:val="003233CF"/>
    <w:rsid w:val="00323FFF"/>
    <w:rsid w:val="00336FA1"/>
    <w:rsid w:val="0034563D"/>
    <w:rsid w:val="00362169"/>
    <w:rsid w:val="00365B68"/>
    <w:rsid w:val="003709E2"/>
    <w:rsid w:val="00384B74"/>
    <w:rsid w:val="00394DFA"/>
    <w:rsid w:val="00397E7D"/>
    <w:rsid w:val="003A2DEC"/>
    <w:rsid w:val="003A797B"/>
    <w:rsid w:val="003B4619"/>
    <w:rsid w:val="003B5FFD"/>
    <w:rsid w:val="003C6574"/>
    <w:rsid w:val="003C6F72"/>
    <w:rsid w:val="003D0339"/>
    <w:rsid w:val="003D0520"/>
    <w:rsid w:val="003E5C16"/>
    <w:rsid w:val="003F4947"/>
    <w:rsid w:val="00403526"/>
    <w:rsid w:val="0040769C"/>
    <w:rsid w:val="0041591A"/>
    <w:rsid w:val="00420465"/>
    <w:rsid w:val="004208CA"/>
    <w:rsid w:val="00434E97"/>
    <w:rsid w:val="004441D2"/>
    <w:rsid w:val="0046133E"/>
    <w:rsid w:val="00461DEA"/>
    <w:rsid w:val="00463169"/>
    <w:rsid w:val="0046558B"/>
    <w:rsid w:val="004717E3"/>
    <w:rsid w:val="004743A0"/>
    <w:rsid w:val="00497892"/>
    <w:rsid w:val="004D17B5"/>
    <w:rsid w:val="004E338A"/>
    <w:rsid w:val="004F7AF7"/>
    <w:rsid w:val="00510F6E"/>
    <w:rsid w:val="0051185F"/>
    <w:rsid w:val="00513B1C"/>
    <w:rsid w:val="00521D37"/>
    <w:rsid w:val="0053095B"/>
    <w:rsid w:val="00533C2E"/>
    <w:rsid w:val="0053415B"/>
    <w:rsid w:val="00540857"/>
    <w:rsid w:val="0054388A"/>
    <w:rsid w:val="00556635"/>
    <w:rsid w:val="00562F29"/>
    <w:rsid w:val="00563F07"/>
    <w:rsid w:val="005646A8"/>
    <w:rsid w:val="00566E8A"/>
    <w:rsid w:val="0057592B"/>
    <w:rsid w:val="00584851"/>
    <w:rsid w:val="00584DC0"/>
    <w:rsid w:val="005902FF"/>
    <w:rsid w:val="00592D73"/>
    <w:rsid w:val="005A5FA5"/>
    <w:rsid w:val="005B75B0"/>
    <w:rsid w:val="005C0E6B"/>
    <w:rsid w:val="005C2CC1"/>
    <w:rsid w:val="005E0D2C"/>
    <w:rsid w:val="005E2DB9"/>
    <w:rsid w:val="005E6165"/>
    <w:rsid w:val="005F2C0E"/>
    <w:rsid w:val="00602B4C"/>
    <w:rsid w:val="006049E5"/>
    <w:rsid w:val="006077EF"/>
    <w:rsid w:val="00611933"/>
    <w:rsid w:val="00627C3A"/>
    <w:rsid w:val="006309AA"/>
    <w:rsid w:val="00634226"/>
    <w:rsid w:val="0067744A"/>
    <w:rsid w:val="006942AD"/>
    <w:rsid w:val="00696C9C"/>
    <w:rsid w:val="006B56B4"/>
    <w:rsid w:val="006E27FF"/>
    <w:rsid w:val="006E3A6B"/>
    <w:rsid w:val="006E6382"/>
    <w:rsid w:val="006F1FDD"/>
    <w:rsid w:val="006F330A"/>
    <w:rsid w:val="0070206F"/>
    <w:rsid w:val="007106AA"/>
    <w:rsid w:val="00712CA4"/>
    <w:rsid w:val="00731A74"/>
    <w:rsid w:val="00731F64"/>
    <w:rsid w:val="0074159A"/>
    <w:rsid w:val="00744556"/>
    <w:rsid w:val="00745EFE"/>
    <w:rsid w:val="00751111"/>
    <w:rsid w:val="00755A67"/>
    <w:rsid w:val="00774076"/>
    <w:rsid w:val="007905EA"/>
    <w:rsid w:val="00793A45"/>
    <w:rsid w:val="007958A1"/>
    <w:rsid w:val="00796ED9"/>
    <w:rsid w:val="00797253"/>
    <w:rsid w:val="0079797D"/>
    <w:rsid w:val="007A1799"/>
    <w:rsid w:val="007A2958"/>
    <w:rsid w:val="007C442B"/>
    <w:rsid w:val="007F2B5A"/>
    <w:rsid w:val="00801D43"/>
    <w:rsid w:val="0081196A"/>
    <w:rsid w:val="00820819"/>
    <w:rsid w:val="0083648E"/>
    <w:rsid w:val="00840E70"/>
    <w:rsid w:val="00847E44"/>
    <w:rsid w:val="00856A57"/>
    <w:rsid w:val="00863227"/>
    <w:rsid w:val="008710C4"/>
    <w:rsid w:val="00873757"/>
    <w:rsid w:val="00890CEC"/>
    <w:rsid w:val="00890E10"/>
    <w:rsid w:val="008A09D5"/>
    <w:rsid w:val="008A4FE2"/>
    <w:rsid w:val="008A79C3"/>
    <w:rsid w:val="008B11DC"/>
    <w:rsid w:val="008B265F"/>
    <w:rsid w:val="008D169C"/>
    <w:rsid w:val="008E07FC"/>
    <w:rsid w:val="008E36B4"/>
    <w:rsid w:val="008E66BB"/>
    <w:rsid w:val="008F1716"/>
    <w:rsid w:val="00902130"/>
    <w:rsid w:val="009120C8"/>
    <w:rsid w:val="00924897"/>
    <w:rsid w:val="00932699"/>
    <w:rsid w:val="00945DD5"/>
    <w:rsid w:val="00947993"/>
    <w:rsid w:val="00957403"/>
    <w:rsid w:val="00957646"/>
    <w:rsid w:val="00984FE4"/>
    <w:rsid w:val="00990288"/>
    <w:rsid w:val="009A1417"/>
    <w:rsid w:val="009A424F"/>
    <w:rsid w:val="009A6989"/>
    <w:rsid w:val="009A6AA8"/>
    <w:rsid w:val="009A7D89"/>
    <w:rsid w:val="009B61A9"/>
    <w:rsid w:val="009B79FC"/>
    <w:rsid w:val="009C1163"/>
    <w:rsid w:val="009D727D"/>
    <w:rsid w:val="009E15D9"/>
    <w:rsid w:val="009E3414"/>
    <w:rsid w:val="009F0DD4"/>
    <w:rsid w:val="00A10839"/>
    <w:rsid w:val="00A17CEA"/>
    <w:rsid w:val="00A255F4"/>
    <w:rsid w:val="00A3051A"/>
    <w:rsid w:val="00A30FCD"/>
    <w:rsid w:val="00A53D63"/>
    <w:rsid w:val="00A54543"/>
    <w:rsid w:val="00A63F83"/>
    <w:rsid w:val="00A83C5D"/>
    <w:rsid w:val="00A847F1"/>
    <w:rsid w:val="00A87750"/>
    <w:rsid w:val="00AA132C"/>
    <w:rsid w:val="00AA42DB"/>
    <w:rsid w:val="00AA6BB9"/>
    <w:rsid w:val="00AA7D87"/>
    <w:rsid w:val="00AB2289"/>
    <w:rsid w:val="00AC12F2"/>
    <w:rsid w:val="00AD4A5E"/>
    <w:rsid w:val="00AE47C1"/>
    <w:rsid w:val="00AF3F22"/>
    <w:rsid w:val="00AF5C0F"/>
    <w:rsid w:val="00B24431"/>
    <w:rsid w:val="00B26E12"/>
    <w:rsid w:val="00B34652"/>
    <w:rsid w:val="00B35A2C"/>
    <w:rsid w:val="00B55A96"/>
    <w:rsid w:val="00B61AF0"/>
    <w:rsid w:val="00B62501"/>
    <w:rsid w:val="00B7641F"/>
    <w:rsid w:val="00BA0D1A"/>
    <w:rsid w:val="00BA284F"/>
    <w:rsid w:val="00BC32DA"/>
    <w:rsid w:val="00BC3A3A"/>
    <w:rsid w:val="00BE4E71"/>
    <w:rsid w:val="00BE5550"/>
    <w:rsid w:val="00BE6E4D"/>
    <w:rsid w:val="00BE7376"/>
    <w:rsid w:val="00BF298E"/>
    <w:rsid w:val="00C14236"/>
    <w:rsid w:val="00C36BE1"/>
    <w:rsid w:val="00C4032A"/>
    <w:rsid w:val="00C621FD"/>
    <w:rsid w:val="00C804A1"/>
    <w:rsid w:val="00C87FDF"/>
    <w:rsid w:val="00C967A7"/>
    <w:rsid w:val="00CA0DD2"/>
    <w:rsid w:val="00CA2B43"/>
    <w:rsid w:val="00CB383F"/>
    <w:rsid w:val="00CD3879"/>
    <w:rsid w:val="00D01603"/>
    <w:rsid w:val="00D200B6"/>
    <w:rsid w:val="00D25206"/>
    <w:rsid w:val="00D27027"/>
    <w:rsid w:val="00D33308"/>
    <w:rsid w:val="00D36181"/>
    <w:rsid w:val="00D43255"/>
    <w:rsid w:val="00D50609"/>
    <w:rsid w:val="00D51627"/>
    <w:rsid w:val="00D55719"/>
    <w:rsid w:val="00D622B3"/>
    <w:rsid w:val="00D64C9B"/>
    <w:rsid w:val="00D73F86"/>
    <w:rsid w:val="00D96541"/>
    <w:rsid w:val="00DB369F"/>
    <w:rsid w:val="00DB7BF7"/>
    <w:rsid w:val="00DC6A1A"/>
    <w:rsid w:val="00DE78F8"/>
    <w:rsid w:val="00E22DC5"/>
    <w:rsid w:val="00E36928"/>
    <w:rsid w:val="00E45003"/>
    <w:rsid w:val="00E45694"/>
    <w:rsid w:val="00E5248F"/>
    <w:rsid w:val="00E7448A"/>
    <w:rsid w:val="00E75270"/>
    <w:rsid w:val="00E81A04"/>
    <w:rsid w:val="00E92F27"/>
    <w:rsid w:val="00E93189"/>
    <w:rsid w:val="00EA45CB"/>
    <w:rsid w:val="00EC1A50"/>
    <w:rsid w:val="00EC3AAF"/>
    <w:rsid w:val="00ED18F8"/>
    <w:rsid w:val="00ED28BB"/>
    <w:rsid w:val="00F10E41"/>
    <w:rsid w:val="00F219A9"/>
    <w:rsid w:val="00F25BF0"/>
    <w:rsid w:val="00F262BC"/>
    <w:rsid w:val="00F33835"/>
    <w:rsid w:val="00F355E6"/>
    <w:rsid w:val="00F4605B"/>
    <w:rsid w:val="00F55D7F"/>
    <w:rsid w:val="00F61FF4"/>
    <w:rsid w:val="00F65654"/>
    <w:rsid w:val="00F7290F"/>
    <w:rsid w:val="00F75F84"/>
    <w:rsid w:val="00F80169"/>
    <w:rsid w:val="00F96DB3"/>
    <w:rsid w:val="00FA39EB"/>
    <w:rsid w:val="00FB7DCC"/>
    <w:rsid w:val="00FC2111"/>
    <w:rsid w:val="00FC2C7F"/>
    <w:rsid w:val="00FD08BB"/>
    <w:rsid w:val="00FD642C"/>
    <w:rsid w:val="00FE249C"/>
    <w:rsid w:val="00FE3FD0"/>
    <w:rsid w:val="00FE717B"/>
    <w:rsid w:val="00FF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cf,#db2925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stParagraph">
    <w:name w:val="List Paragraph"/>
    <w:basedOn w:val="Normal"/>
    <w:uiPriority w:val="34"/>
    <w:qFormat/>
    <w:rsid w:val="00201FA5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jc w:val="center"/>
    </w:pPr>
    <w:rPr>
      <w:rFonts w:ascii="Arial" w:hAnsi="Arial"/>
      <w:b/>
      <w:sz w:val="36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</w:style>
  <w:style w:type="paragraph" w:styleId="ListParagraph">
    <w:name w:val="List Paragraph"/>
    <w:basedOn w:val="Normal"/>
    <w:uiPriority w:val="34"/>
    <w:qFormat/>
    <w:rsid w:val="00201FA5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97</Words>
  <Characters>55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</vt:lpstr>
    </vt:vector>
  </TitlesOfParts>
  <Company/>
  <LinksUpToDate>false</LinksUpToDate>
  <CharactersWithSpaces>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</dc:title>
  <dc:creator>ExploreLearning</dc:creator>
  <cp:lastModifiedBy>David</cp:lastModifiedBy>
  <cp:revision>4</cp:revision>
  <cp:lastPrinted>2019-09-25T08:38:00Z</cp:lastPrinted>
  <dcterms:created xsi:type="dcterms:W3CDTF">2019-09-25T08:38:00Z</dcterms:created>
  <dcterms:modified xsi:type="dcterms:W3CDTF">2019-09-25T0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